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18C0" w:rsidRDefault="00A818C0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A818C0" w:rsidRPr="00A818C0" w:rsidRDefault="00A818C0">
      <w:r>
        <w:rPr>
          <w:b/>
        </w:rPr>
        <w:t>Unit 2 Review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A818C0" w:rsidRDefault="00A818C0" w:rsidP="00A818C0">
      <w:pPr>
        <w:pStyle w:val="ListParagraph"/>
        <w:numPr>
          <w:ilvl w:val="0"/>
          <w:numId w:val="2"/>
        </w:numPr>
      </w:pPr>
      <w:r>
        <w:t xml:space="preserve">The </w:t>
      </w:r>
      <w:proofErr w:type="gramStart"/>
      <w:r>
        <w:t>table below give</w:t>
      </w:r>
      <w:proofErr w:type="gramEnd"/>
      <w:r>
        <w:t xml:space="preserve"> the number of cats in a household and the number of times the house gets vacuumed per month.</w:t>
      </w:r>
    </w:p>
    <w:p w:rsidR="00D03AE0" w:rsidRDefault="00D03AE0" w:rsidP="00D03AE0">
      <w:pPr>
        <w:pStyle w:val="ListParagraph"/>
      </w:pPr>
    </w:p>
    <w:p w:rsidR="00D03AE0" w:rsidRDefault="00D03AE0" w:rsidP="00D03AE0">
      <w:pPr>
        <w:pStyle w:val="ListParagraph"/>
        <w:numPr>
          <w:ilvl w:val="0"/>
          <w:numId w:val="5"/>
        </w:numPr>
      </w:pPr>
      <w:r>
        <w:t>Fill in the top row of the table with the independent variable and the bottom with the dependent variable.</w:t>
      </w:r>
    </w:p>
    <w:tbl>
      <w:tblPr>
        <w:tblStyle w:val="TableGrid"/>
        <w:tblW w:w="0" w:type="auto"/>
        <w:jc w:val="center"/>
        <w:tblLook w:val="04A0"/>
      </w:tblPr>
      <w:tblGrid>
        <w:gridCol w:w="3600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</w:tblGrid>
      <w:tr w:rsidR="00D03AE0" w:rsidTr="00D03AE0">
        <w:trPr>
          <w:trHeight w:val="576"/>
          <w:jc w:val="center"/>
        </w:trPr>
        <w:tc>
          <w:tcPr>
            <w:tcW w:w="3600" w:type="dxa"/>
          </w:tcPr>
          <w:p w:rsidR="00D03AE0" w:rsidRDefault="00D03AE0" w:rsidP="00D03AE0"/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0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1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3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7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10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20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25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32</w:t>
            </w:r>
          </w:p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100</w:t>
            </w:r>
          </w:p>
        </w:tc>
      </w:tr>
      <w:tr w:rsidR="00D03AE0" w:rsidTr="00D03AE0">
        <w:trPr>
          <w:trHeight w:val="576"/>
          <w:jc w:val="center"/>
        </w:trPr>
        <w:tc>
          <w:tcPr>
            <w:tcW w:w="3600" w:type="dxa"/>
          </w:tcPr>
          <w:p w:rsidR="00D03AE0" w:rsidRDefault="00D03AE0" w:rsidP="00D03AE0"/>
        </w:tc>
        <w:tc>
          <w:tcPr>
            <w:tcW w:w="576" w:type="dxa"/>
            <w:vAlign w:val="center"/>
          </w:tcPr>
          <w:p w:rsidR="00D03AE0" w:rsidRDefault="00D03AE0" w:rsidP="00D03AE0">
            <w:pPr>
              <w:jc w:val="center"/>
            </w:pPr>
            <w:r>
              <w:t>2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6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10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26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30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56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74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82</w:t>
            </w:r>
          </w:p>
        </w:tc>
        <w:tc>
          <w:tcPr>
            <w:tcW w:w="576" w:type="dxa"/>
            <w:vAlign w:val="center"/>
          </w:tcPr>
          <w:p w:rsidR="00D03AE0" w:rsidRDefault="004F7E6B" w:rsidP="00D03AE0">
            <w:pPr>
              <w:jc w:val="center"/>
            </w:pPr>
            <w:r>
              <w:t>210</w:t>
            </w:r>
          </w:p>
        </w:tc>
      </w:tr>
    </w:tbl>
    <w:p w:rsidR="00A818C0" w:rsidRDefault="00D03AE0" w:rsidP="00D03AE0">
      <w:pPr>
        <w:pStyle w:val="ListParagraph"/>
        <w:numPr>
          <w:ilvl w:val="0"/>
          <w:numId w:val="5"/>
        </w:numPr>
      </w:pPr>
      <w:r>
        <w:t>Find the linear regression equation for this data set.</w:t>
      </w:r>
      <w:r w:rsidR="00F6103F">
        <w:t xml:space="preserve"> Write your answer in function notation.</w:t>
      </w:r>
    </w:p>
    <w:p w:rsidR="00C00DEB" w:rsidRDefault="00C00DEB" w:rsidP="00C00DEB">
      <w:pPr>
        <w:pStyle w:val="ListParagraph"/>
        <w:ind w:left="1080"/>
      </w:pPr>
    </w:p>
    <w:p w:rsidR="00C00DEB" w:rsidRDefault="00C00DEB" w:rsidP="00C00DEB">
      <w:pPr>
        <w:pStyle w:val="ListParagraph"/>
        <w:ind w:left="1080"/>
      </w:pPr>
    </w:p>
    <w:p w:rsidR="00D03AE0" w:rsidRDefault="00D03AE0" w:rsidP="00D03AE0">
      <w:pPr>
        <w:pStyle w:val="ListParagraph"/>
        <w:numPr>
          <w:ilvl w:val="0"/>
          <w:numId w:val="5"/>
        </w:numPr>
      </w:pPr>
      <w:r>
        <w:t>Explain the meaning of your equation’s slope in the context of this data set.</w:t>
      </w:r>
    </w:p>
    <w:p w:rsidR="00D03AE0" w:rsidRDefault="00D03AE0" w:rsidP="00D03AE0">
      <w:pPr>
        <w:pStyle w:val="ListParagraph"/>
      </w:pPr>
    </w:p>
    <w:p w:rsidR="00C00DEB" w:rsidRDefault="00C00DEB" w:rsidP="00D03AE0">
      <w:pPr>
        <w:pStyle w:val="ListParagraph"/>
      </w:pPr>
    </w:p>
    <w:p w:rsidR="00D03AE0" w:rsidRDefault="00D03AE0" w:rsidP="00D03AE0">
      <w:pPr>
        <w:pStyle w:val="ListParagraph"/>
        <w:numPr>
          <w:ilvl w:val="0"/>
          <w:numId w:val="5"/>
        </w:numPr>
      </w:pPr>
      <w:r>
        <w:t xml:space="preserve">Explain the meaning of your equation’s </w:t>
      </w:r>
      <w:r>
        <w:rPr>
          <w:i/>
        </w:rPr>
        <w:t>y</w:t>
      </w:r>
      <w:r>
        <w:t>-intercept in the context of this data set.</w:t>
      </w:r>
    </w:p>
    <w:p w:rsidR="00C00DEB" w:rsidRDefault="00C00DEB" w:rsidP="00C00DEB">
      <w:pPr>
        <w:pStyle w:val="ListParagraph"/>
        <w:ind w:left="1080"/>
      </w:pPr>
    </w:p>
    <w:p w:rsidR="00C00DEB" w:rsidRDefault="00C00DEB" w:rsidP="00C00DEB">
      <w:pPr>
        <w:pStyle w:val="ListParagraph"/>
        <w:ind w:left="1080"/>
      </w:pPr>
    </w:p>
    <w:p w:rsidR="00C00DEB" w:rsidRDefault="00C00DEB" w:rsidP="00D03AE0">
      <w:pPr>
        <w:pStyle w:val="ListParagraph"/>
        <w:numPr>
          <w:ilvl w:val="0"/>
          <w:numId w:val="5"/>
        </w:numPr>
      </w:pPr>
      <w:r>
        <w:t xml:space="preserve">Find and interpret the correlation coefficient.  </w:t>
      </w:r>
    </w:p>
    <w:p w:rsidR="00D03AE0" w:rsidRDefault="00D03AE0" w:rsidP="00D03AE0"/>
    <w:p w:rsidR="00D03AE0" w:rsidRDefault="00D03AE0" w:rsidP="00D03AE0">
      <w:pPr>
        <w:pStyle w:val="ListParagraph"/>
        <w:numPr>
          <w:ilvl w:val="0"/>
          <w:numId w:val="5"/>
        </w:numPr>
      </w:pPr>
      <w:r>
        <w:t>Find out how many times this house would get vacuumed if they had 46 cats.</w:t>
      </w:r>
    </w:p>
    <w:p w:rsidR="00D03AE0" w:rsidRDefault="00D03AE0" w:rsidP="00D03AE0"/>
    <w:p w:rsidR="00D03AE0" w:rsidRDefault="00D03AE0" w:rsidP="00D03AE0"/>
    <w:p w:rsidR="00D03AE0" w:rsidRDefault="004F7E6B" w:rsidP="00D03AE0">
      <w:pPr>
        <w:pStyle w:val="ListParagraph"/>
        <w:numPr>
          <w:ilvl w:val="0"/>
          <w:numId w:val="5"/>
        </w:numPr>
      </w:pPr>
      <w:r>
        <w:t>If the house</w:t>
      </w:r>
      <w:r w:rsidR="00D03AE0">
        <w:t xml:space="preserve"> was vacuumed 78 times last month, how many cats </w:t>
      </w:r>
      <w:r>
        <w:t>were living</w:t>
      </w:r>
      <w:r w:rsidR="00D03AE0">
        <w:t xml:space="preserve"> there?</w:t>
      </w:r>
    </w:p>
    <w:p w:rsidR="00D03AE0" w:rsidRDefault="00D03AE0" w:rsidP="00D03AE0"/>
    <w:p w:rsidR="00C00DEB" w:rsidRDefault="00C00DEB" w:rsidP="00D03AE0"/>
    <w:p w:rsidR="00C00DEB" w:rsidRDefault="00C00DEB" w:rsidP="00D03AE0"/>
    <w:p w:rsidR="00D03AE0" w:rsidRDefault="00D03AE0" w:rsidP="00D03AE0"/>
    <w:p w:rsidR="00D03AE0" w:rsidRDefault="004F7E6B" w:rsidP="00D03AE0">
      <w:pPr>
        <w:pStyle w:val="ListParagraph"/>
        <w:numPr>
          <w:ilvl w:val="0"/>
          <w:numId w:val="5"/>
        </w:numPr>
      </w:pPr>
      <w:r>
        <w:t>What is the practical domain for this situation?  What is the practical range?</w:t>
      </w:r>
    </w:p>
    <w:p w:rsidR="00C00DEB" w:rsidRDefault="00C00DEB" w:rsidP="00C00DEB">
      <w:pPr>
        <w:pStyle w:val="ListParagraph"/>
        <w:ind w:left="1080"/>
      </w:pPr>
    </w:p>
    <w:p w:rsidR="00C00DEB" w:rsidRDefault="00C00DEB" w:rsidP="00C00DEB">
      <w:pPr>
        <w:pStyle w:val="ListParagraph"/>
        <w:ind w:left="1080"/>
      </w:pPr>
    </w:p>
    <w:p w:rsidR="004F7E6B" w:rsidRDefault="004F7E6B" w:rsidP="004F7E6B">
      <w:pPr>
        <w:pStyle w:val="ListParagraph"/>
        <w:numPr>
          <w:ilvl w:val="0"/>
          <w:numId w:val="5"/>
        </w:numPr>
      </w:pPr>
      <w:r>
        <w:t>Use the points (</w:t>
      </w:r>
      <w:r w:rsidR="000A1C7F">
        <w:t>1</w:t>
      </w:r>
      <w:r>
        <w:t xml:space="preserve">, </w:t>
      </w:r>
      <w:r w:rsidR="000A1C7F">
        <w:t>6</w:t>
      </w:r>
      <w:r>
        <w:t>) and (</w:t>
      </w:r>
      <w:r w:rsidR="000A1C7F">
        <w:t>7, 26</w:t>
      </w:r>
      <w:r>
        <w:t>) to create an equation in slope-intercept form.</w:t>
      </w:r>
    </w:p>
    <w:p w:rsidR="004F7E6B" w:rsidRDefault="004F7E6B" w:rsidP="004F7E6B"/>
    <w:p w:rsidR="004F7E6B" w:rsidRDefault="004F7E6B" w:rsidP="004F7E6B"/>
    <w:p w:rsidR="004F7E6B" w:rsidRDefault="004F7E6B" w:rsidP="004F7E6B"/>
    <w:p w:rsidR="004F7E6B" w:rsidRDefault="004F7E6B" w:rsidP="004F7E6B">
      <w:pPr>
        <w:pStyle w:val="ListParagraph"/>
        <w:numPr>
          <w:ilvl w:val="0"/>
          <w:numId w:val="5"/>
        </w:numPr>
      </w:pPr>
      <w:r>
        <w:t>Use the points from Part h to create an equation in point-slope form.</w:t>
      </w:r>
    </w:p>
    <w:p w:rsidR="00C00DEB" w:rsidRDefault="00C00DEB" w:rsidP="00C00DEB">
      <w:pPr>
        <w:pStyle w:val="ListParagraph"/>
        <w:ind w:left="1080"/>
      </w:pPr>
    </w:p>
    <w:p w:rsidR="00C00DEB" w:rsidRDefault="00C00DEB" w:rsidP="00C00DEB">
      <w:pPr>
        <w:pStyle w:val="ListParagraph"/>
        <w:ind w:left="1080"/>
      </w:pPr>
    </w:p>
    <w:p w:rsidR="004F7E6B" w:rsidRDefault="004F7E6B" w:rsidP="004F7E6B">
      <w:pPr>
        <w:pStyle w:val="ListParagraph"/>
        <w:numPr>
          <w:ilvl w:val="0"/>
          <w:numId w:val="5"/>
        </w:numPr>
      </w:pPr>
      <w:r>
        <w:t xml:space="preserve">Would you rather use your equation from Part </w:t>
      </w:r>
      <w:r w:rsidR="00C00DEB">
        <w:t>b</w:t>
      </w:r>
      <w:r>
        <w:t xml:space="preserve"> or Part </w:t>
      </w:r>
      <w:proofErr w:type="spellStart"/>
      <w:r w:rsidR="00C00DEB">
        <w:t>i</w:t>
      </w:r>
      <w:proofErr w:type="spellEnd"/>
      <w:r>
        <w:t xml:space="preserve"> to make predictions about this data set?  Explain your choice.</w:t>
      </w:r>
    </w:p>
    <w:p w:rsidR="004F7E6B" w:rsidRDefault="000A1C7F" w:rsidP="004F7E6B">
      <w:pPr>
        <w:ind w:left="720"/>
      </w:pPr>
      <w:r w:rsidRPr="000A1C7F">
        <w:rPr>
          <w:b/>
        </w:rPr>
        <w:lastRenderedPageBreak/>
        <w:t>Arithmetic Sequences Explicit Equation:</w:t>
      </w:r>
      <w:r>
        <w:t xml:space="preserve">  </w:t>
      </w:r>
      <w:r w:rsidRPr="000A1C7F">
        <w:rPr>
          <w:position w:val="-1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5" o:title=""/>
          </v:shape>
          <o:OLEObject Type="Embed" ProgID="Equation.DSMT4" ShapeID="_x0000_i1025" DrawAspect="Content" ObjectID="_1476172913" r:id="rId6"/>
        </w:object>
      </w:r>
    </w:p>
    <w:p w:rsidR="004F7E6B" w:rsidRDefault="004F7E6B" w:rsidP="004F7E6B"/>
    <w:p w:rsidR="004F7E6B" w:rsidRDefault="000A1C7F" w:rsidP="000A1C7F">
      <w:pPr>
        <w:pStyle w:val="ListParagraph"/>
        <w:numPr>
          <w:ilvl w:val="0"/>
          <w:numId w:val="2"/>
        </w:numPr>
      </w:pPr>
      <w:r>
        <w:t>F</w:t>
      </w:r>
      <w:r w:rsidR="00ED1F78">
        <w:t xml:space="preserve">ind the next three terms in the </w:t>
      </w:r>
      <w:r>
        <w:t>sequence</w:t>
      </w:r>
      <w:r w:rsidR="00ED1F78">
        <w:t xml:space="preserve"> below:</w:t>
      </w:r>
    </w:p>
    <w:p w:rsidR="000A1C7F" w:rsidRDefault="000A1C7F" w:rsidP="000A1C7F">
      <w:pPr>
        <w:ind w:left="720"/>
      </w:pPr>
      <w:r w:rsidRPr="000A1C7F">
        <w:rPr>
          <w:position w:val="-14"/>
        </w:rPr>
        <w:object w:dxaOrig="4500" w:dyaOrig="400">
          <v:shape id="_x0000_i1026" type="#_x0000_t75" style="width:225pt;height:20.25pt" o:ole="">
            <v:imagedata r:id="rId7" o:title=""/>
          </v:shape>
          <o:OLEObject Type="Embed" ProgID="Equation.DSMT4" ShapeID="_x0000_i1026" DrawAspect="Content" ObjectID="_1476172914" r:id="rId8"/>
        </w:object>
      </w:r>
    </w:p>
    <w:p w:rsidR="004F7E6B" w:rsidRDefault="004F7E6B" w:rsidP="004F7E6B"/>
    <w:p w:rsidR="004F7E6B" w:rsidRDefault="004F7E6B" w:rsidP="000A1C7F"/>
    <w:p w:rsidR="000A1C7F" w:rsidRDefault="000A1C7F" w:rsidP="000A1C7F">
      <w:pPr>
        <w:pStyle w:val="ListParagraph"/>
        <w:numPr>
          <w:ilvl w:val="0"/>
          <w:numId w:val="2"/>
        </w:numPr>
      </w:pPr>
      <w:r>
        <w:t>Find the 93</w:t>
      </w:r>
      <w:r w:rsidRPr="000A1C7F">
        <w:rPr>
          <w:vertAlign w:val="superscript"/>
        </w:rPr>
        <w:t>rd</w:t>
      </w:r>
      <w:r>
        <w:t xml:space="preserve"> term for the following sequence:  </w:t>
      </w:r>
      <w:r w:rsidRPr="000A1C7F">
        <w:rPr>
          <w:position w:val="-14"/>
        </w:rPr>
        <w:object w:dxaOrig="2020" w:dyaOrig="400">
          <v:shape id="_x0000_i1027" type="#_x0000_t75" style="width:101.25pt;height:20.25pt" o:ole="">
            <v:imagedata r:id="rId9" o:title=""/>
          </v:shape>
          <o:OLEObject Type="Embed" ProgID="Equation.DSMT4" ShapeID="_x0000_i1027" DrawAspect="Content" ObjectID="_1476172915" r:id="rId10"/>
        </w:object>
      </w:r>
    </w:p>
    <w:p w:rsidR="00ED1F78" w:rsidRDefault="00ED1F78" w:rsidP="00ED1F78"/>
    <w:p w:rsidR="00ED1F78" w:rsidRDefault="00ED1F78" w:rsidP="00ED1F78"/>
    <w:p w:rsidR="00ED1F78" w:rsidRDefault="00ED1F78" w:rsidP="00ED1F78"/>
    <w:p w:rsidR="00ED1F78" w:rsidRDefault="00ED1F78" w:rsidP="00ED1F78"/>
    <w:p w:rsidR="00ED1F78" w:rsidRDefault="00ED1F78" w:rsidP="00ED1F78">
      <w:pPr>
        <w:pStyle w:val="ListParagraph"/>
        <w:numPr>
          <w:ilvl w:val="0"/>
          <w:numId w:val="2"/>
        </w:numPr>
      </w:pPr>
      <w:r>
        <w:t xml:space="preserve">What term of the sequence </w:t>
      </w:r>
      <w:r w:rsidRPr="000A1C7F">
        <w:rPr>
          <w:position w:val="-14"/>
        </w:rPr>
        <w:object w:dxaOrig="1560" w:dyaOrig="400">
          <v:shape id="_x0000_i1028" type="#_x0000_t75" style="width:78pt;height:20.25pt" o:ole="">
            <v:imagedata r:id="rId11" o:title=""/>
          </v:shape>
          <o:OLEObject Type="Embed" ProgID="Equation.DSMT4" ShapeID="_x0000_i1028" DrawAspect="Content" ObjectID="_1476172916" r:id="rId12"/>
        </w:object>
      </w:r>
      <w:r>
        <w:t>is -790?</w:t>
      </w:r>
    </w:p>
    <w:p w:rsidR="00ED1F78" w:rsidRDefault="00ED1F78" w:rsidP="00ED1F78"/>
    <w:p w:rsidR="00ED1F78" w:rsidRDefault="00ED1F78" w:rsidP="00ED1F78"/>
    <w:p w:rsidR="00ED1F78" w:rsidRDefault="00ED1F78" w:rsidP="00ED1F78"/>
    <w:p w:rsidR="00ED1F78" w:rsidRDefault="00ED1F78" w:rsidP="00ED1F78"/>
    <w:p w:rsidR="00ED1F78" w:rsidRDefault="00ED1F78" w:rsidP="00ED1F78">
      <w:pPr>
        <w:pStyle w:val="ListParagraph"/>
        <w:numPr>
          <w:ilvl w:val="0"/>
          <w:numId w:val="2"/>
        </w:numPr>
      </w:pPr>
      <w:r>
        <w:t xml:space="preserve">Find the missing terms in the arithmetic sequence below:  </w:t>
      </w:r>
    </w:p>
    <w:p w:rsidR="00F6103F" w:rsidRDefault="00F6103F" w:rsidP="00F6103F"/>
    <w:p w:rsidR="00F6103F" w:rsidRDefault="00F6103F" w:rsidP="00F6103F">
      <w:pPr>
        <w:ind w:left="360" w:firstLine="360"/>
      </w:pPr>
      <w:r w:rsidRPr="000A1C7F">
        <w:rPr>
          <w:position w:val="-14"/>
        </w:rPr>
        <w:object w:dxaOrig="4560" w:dyaOrig="400">
          <v:shape id="_x0000_i1029" type="#_x0000_t75" style="width:228pt;height:20.25pt" o:ole="">
            <v:imagedata r:id="rId13" o:title=""/>
          </v:shape>
          <o:OLEObject Type="Embed" ProgID="Equation.DSMT4" ShapeID="_x0000_i1029" DrawAspect="Content" ObjectID="_1476172917" r:id="rId14"/>
        </w:object>
      </w:r>
    </w:p>
    <w:p w:rsidR="00F6103F" w:rsidRDefault="00F6103F" w:rsidP="00F6103F"/>
    <w:p w:rsidR="00F6103F" w:rsidRDefault="00F6103F" w:rsidP="00F6103F"/>
    <w:p w:rsidR="00F6103F" w:rsidRDefault="00F6103F" w:rsidP="00F6103F"/>
    <w:p w:rsidR="00F6103F" w:rsidRDefault="00F6103F" w:rsidP="00F6103F">
      <w:pPr>
        <w:pStyle w:val="ListParagraph"/>
        <w:numPr>
          <w:ilvl w:val="0"/>
          <w:numId w:val="2"/>
        </w:numPr>
      </w:pPr>
      <w:r>
        <w:t>Write the explicit and recursive equations for the following sequences:</w:t>
      </w:r>
    </w:p>
    <w:p w:rsidR="00F6103F" w:rsidRDefault="001C7CF4" w:rsidP="00F6103F">
      <w:pPr>
        <w:pStyle w:val="ListParagrap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288.75pt;margin-top:10.35pt;width:0;height:186.75pt;z-index:251658240" o:connectortype="straight"/>
        </w:pict>
      </w:r>
    </w:p>
    <w:p w:rsidR="00F6103F" w:rsidRDefault="001C7CF4" w:rsidP="00F6103F">
      <w:pPr>
        <w:pStyle w:val="ListParagraph"/>
        <w:numPr>
          <w:ilvl w:val="0"/>
          <w:numId w:val="6"/>
        </w:numPr>
      </w:pPr>
      <w:r>
        <w:rPr>
          <w:noProof/>
        </w:rPr>
        <w:pict>
          <v:shape id="_x0000_s1027" type="#_x0000_t32" style="position:absolute;left:0;text-align:left;margin-left:193.5pt;margin-top:18.95pt;width:197.25pt;height:.05pt;z-index:251659264" o:connectortype="straight"/>
        </w:pict>
      </w:r>
      <w:r w:rsidR="00F6103F" w:rsidRPr="000A1C7F">
        <w:rPr>
          <w:position w:val="-14"/>
        </w:rPr>
        <w:object w:dxaOrig="1300" w:dyaOrig="400">
          <v:shape id="_x0000_i1030" type="#_x0000_t75" style="width:65.25pt;height:20.25pt" o:ole="">
            <v:imagedata r:id="rId15" o:title=""/>
          </v:shape>
          <o:OLEObject Type="Embed" ProgID="Equation.DSMT4" ShapeID="_x0000_i1030" DrawAspect="Content" ObjectID="_1476172918" r:id="rId16"/>
        </w:object>
      </w:r>
      <w:r w:rsidR="00F6103F">
        <w:tab/>
      </w:r>
      <w:r w:rsidR="00F6103F">
        <w:tab/>
      </w:r>
      <w:r w:rsidR="00F6103F">
        <w:tab/>
        <w:t>Explicit</w:t>
      </w:r>
      <w:r w:rsidR="00F6103F">
        <w:tab/>
      </w:r>
      <w:r w:rsidR="00F6103F">
        <w:tab/>
      </w:r>
      <w:r w:rsidR="00F6103F">
        <w:tab/>
        <w:t>Recursive</w:t>
      </w:r>
    </w:p>
    <w:p w:rsidR="00F6103F" w:rsidRDefault="00F6103F" w:rsidP="00F6103F"/>
    <w:p w:rsidR="00F6103F" w:rsidRDefault="00F6103F" w:rsidP="00F6103F"/>
    <w:p w:rsidR="00F6103F" w:rsidRDefault="00F6103F" w:rsidP="00F6103F"/>
    <w:p w:rsidR="00F6103F" w:rsidRDefault="00F6103F" w:rsidP="00F6103F"/>
    <w:p w:rsidR="00F6103F" w:rsidRDefault="001C7CF4" w:rsidP="00F6103F">
      <w:pPr>
        <w:pStyle w:val="ListParagraph"/>
        <w:numPr>
          <w:ilvl w:val="0"/>
          <w:numId w:val="6"/>
        </w:numPr>
      </w:pPr>
      <w:r>
        <w:rPr>
          <w:noProof/>
        </w:rPr>
        <w:pict>
          <v:shape id="_x0000_s1028" type="#_x0000_t32" style="position:absolute;left:0;text-align:left;margin-left:193.5pt;margin-top:-.5pt;width:197.25pt;height:0;z-index:251660288" o:connectortype="straight"/>
        </w:pict>
      </w:r>
      <w:r w:rsidR="00F6103F" w:rsidRPr="000A1C7F">
        <w:rPr>
          <w:position w:val="-14"/>
        </w:rPr>
        <w:object w:dxaOrig="1520" w:dyaOrig="400">
          <v:shape id="_x0000_i1031" type="#_x0000_t75" style="width:75.75pt;height:20.25pt" o:ole="">
            <v:imagedata r:id="rId17" o:title=""/>
          </v:shape>
          <o:OLEObject Type="Embed" ProgID="Equation.DSMT4" ShapeID="_x0000_i1031" DrawAspect="Content" ObjectID="_1476172919" r:id="rId18"/>
        </w:object>
      </w:r>
    </w:p>
    <w:p w:rsidR="00F6103F" w:rsidRDefault="00F6103F" w:rsidP="00F6103F"/>
    <w:p w:rsidR="00F6103F" w:rsidRDefault="00F6103F" w:rsidP="00F6103F"/>
    <w:p w:rsidR="00F6103F" w:rsidRDefault="00F6103F" w:rsidP="00F6103F"/>
    <w:p w:rsidR="00F6103F" w:rsidRDefault="00F6103F" w:rsidP="00F6103F"/>
    <w:p w:rsidR="00F6103F" w:rsidRDefault="00F6103F" w:rsidP="00F6103F"/>
    <w:p w:rsidR="00F6103F" w:rsidRDefault="00F6103F" w:rsidP="00F6103F"/>
    <w:p w:rsidR="00F6103F" w:rsidRDefault="00F6103F" w:rsidP="00F6103F"/>
    <w:p w:rsidR="00F6103F" w:rsidRDefault="00F6103F" w:rsidP="00F6103F"/>
    <w:p w:rsidR="00E9240B" w:rsidRDefault="00E9240B" w:rsidP="00E9240B">
      <w:pPr>
        <w:pStyle w:val="ListParagraph"/>
        <w:numPr>
          <w:ilvl w:val="0"/>
          <w:numId w:val="2"/>
        </w:numPr>
      </w:pPr>
      <w:r>
        <w:lastRenderedPageBreak/>
        <w:t xml:space="preserve">Imagine Mr. Shirey gets a job at UPS for the holiday season as a package runner.  He gets paid $20 per day, plus $1.25 for each package he delivers. </w:t>
      </w:r>
    </w:p>
    <w:p w:rsidR="00E9240B" w:rsidRDefault="00E9240B" w:rsidP="00E9240B">
      <w:pPr>
        <w:pStyle w:val="ListParagraph"/>
      </w:pPr>
    </w:p>
    <w:p w:rsidR="00E9240B" w:rsidRDefault="00E9240B" w:rsidP="00E9240B">
      <w:pPr>
        <w:pStyle w:val="ListParagraph"/>
        <w:numPr>
          <w:ilvl w:val="0"/>
          <w:numId w:val="7"/>
        </w:numPr>
      </w:pPr>
      <w:r>
        <w:t>What is the independent variable?  What is the dependent variable?</w:t>
      </w:r>
    </w:p>
    <w:p w:rsidR="00E9240B" w:rsidRDefault="00E9240B" w:rsidP="00E9240B"/>
    <w:p w:rsidR="00C860E9" w:rsidRDefault="00C860E9" w:rsidP="00E9240B"/>
    <w:p w:rsidR="00C860E9" w:rsidRDefault="00C860E9" w:rsidP="00C860E9">
      <w:pPr>
        <w:pStyle w:val="ListParagraph"/>
        <w:numPr>
          <w:ilvl w:val="0"/>
          <w:numId w:val="7"/>
        </w:numPr>
      </w:pPr>
      <w:r>
        <w:t>What are the practical domain and range for this situation?</w:t>
      </w:r>
    </w:p>
    <w:p w:rsidR="00C860E9" w:rsidRDefault="00C860E9" w:rsidP="00C860E9"/>
    <w:p w:rsidR="00C860E9" w:rsidRDefault="00C860E9" w:rsidP="00C860E9"/>
    <w:p w:rsidR="00E9240B" w:rsidRDefault="00E9240B" w:rsidP="00E9240B">
      <w:pPr>
        <w:pStyle w:val="ListParagraph"/>
        <w:numPr>
          <w:ilvl w:val="0"/>
          <w:numId w:val="7"/>
        </w:numPr>
      </w:pPr>
      <w:r>
        <w:t>Write a recursive equation for this situation.</w:t>
      </w:r>
    </w:p>
    <w:p w:rsidR="00E9240B" w:rsidRDefault="00E9240B" w:rsidP="00E9240B"/>
    <w:p w:rsidR="00E9240B" w:rsidRDefault="00E9240B" w:rsidP="00E9240B"/>
    <w:p w:rsidR="00E9240B" w:rsidRDefault="00E9240B" w:rsidP="00E9240B">
      <w:pPr>
        <w:pStyle w:val="ListParagraph"/>
        <w:numPr>
          <w:ilvl w:val="0"/>
          <w:numId w:val="7"/>
        </w:numPr>
      </w:pPr>
      <w:r>
        <w:t xml:space="preserve">Using </w:t>
      </w:r>
      <w:r w:rsidRPr="00E9240B">
        <w:rPr>
          <w:i/>
        </w:rPr>
        <w:t>D</w:t>
      </w:r>
      <w:r>
        <w:t xml:space="preserve"> for their daily pay and </w:t>
      </w:r>
      <w:r w:rsidRPr="00E9240B">
        <w:rPr>
          <w:i/>
        </w:rPr>
        <w:t>p</w:t>
      </w:r>
      <w:r>
        <w:t xml:space="preserve"> for the number of packages </w:t>
      </w:r>
      <w:proofErr w:type="gramStart"/>
      <w:r>
        <w:t>delivered,</w:t>
      </w:r>
      <w:proofErr w:type="gramEnd"/>
      <w:r>
        <w:t xml:space="preserve"> write an explicit equation in function notation that represents the situation above.</w:t>
      </w:r>
    </w:p>
    <w:p w:rsidR="00E9240B" w:rsidRPr="00A818C0" w:rsidRDefault="00E9240B" w:rsidP="00E9240B"/>
    <w:p w:rsidR="00E9240B" w:rsidRDefault="00E9240B" w:rsidP="00E9240B">
      <w:pPr>
        <w:pStyle w:val="ListParagraph"/>
        <w:numPr>
          <w:ilvl w:val="0"/>
          <w:numId w:val="7"/>
        </w:numPr>
      </w:pPr>
      <w:r>
        <w:t xml:space="preserve">Explain the meaning of the slope and </w:t>
      </w:r>
      <w:r>
        <w:rPr>
          <w:i/>
        </w:rPr>
        <w:t>y</w:t>
      </w:r>
      <w:r>
        <w:t>-intercept as they pertain to this situation.</w:t>
      </w:r>
    </w:p>
    <w:p w:rsidR="00E9240B" w:rsidRDefault="00E9240B" w:rsidP="00E9240B">
      <w:pPr>
        <w:pStyle w:val="ListParagraph"/>
      </w:pPr>
    </w:p>
    <w:p w:rsidR="00E9240B" w:rsidRDefault="00E9240B" w:rsidP="00E9240B"/>
    <w:p w:rsidR="00E9240B" w:rsidRDefault="00E9240B" w:rsidP="00E9240B">
      <w:pPr>
        <w:pStyle w:val="ListParagraph"/>
        <w:numPr>
          <w:ilvl w:val="0"/>
          <w:numId w:val="7"/>
        </w:numPr>
      </w:pPr>
      <w:r>
        <w:t>How many deliveries did Mr. Shirey make if he got paid $63.75 on one day?</w:t>
      </w:r>
    </w:p>
    <w:p w:rsidR="00E9240B" w:rsidRDefault="00E9240B" w:rsidP="00E9240B"/>
    <w:p w:rsidR="00E9240B" w:rsidRDefault="00E9240B" w:rsidP="00E9240B"/>
    <w:p w:rsidR="00E9240B" w:rsidRDefault="00E9240B" w:rsidP="00E9240B">
      <w:pPr>
        <w:pStyle w:val="ListParagraph"/>
        <w:numPr>
          <w:ilvl w:val="0"/>
          <w:numId w:val="7"/>
        </w:numPr>
      </w:pPr>
      <w:r>
        <w:t>How much money did Mr. Shirey make on a day where he made 72 deliveries?</w:t>
      </w:r>
    </w:p>
    <w:p w:rsidR="00C860E9" w:rsidRDefault="00C860E9" w:rsidP="00C860E9"/>
    <w:p w:rsidR="00C860E9" w:rsidRDefault="00C860E9" w:rsidP="00C860E9"/>
    <w:p w:rsidR="00C860E9" w:rsidRDefault="00C860E9" w:rsidP="00C860E9">
      <w:pPr>
        <w:ind w:left="720"/>
      </w:pPr>
    </w:p>
    <w:p w:rsidR="00C860E9" w:rsidRDefault="00C860E9" w:rsidP="00C860E9">
      <w:pPr>
        <w:pStyle w:val="ListParagraph"/>
        <w:numPr>
          <w:ilvl w:val="0"/>
          <w:numId w:val="7"/>
        </w:numPr>
      </w:pPr>
      <w:r>
        <w:t>Mr. Shirey made $150 in a two-day period.  How many packages did he deliver during that time?</w:t>
      </w:r>
    </w:p>
    <w:p w:rsidR="00C860E9" w:rsidRDefault="00C860E9" w:rsidP="00C860E9"/>
    <w:p w:rsidR="00C860E9" w:rsidRDefault="00C860E9" w:rsidP="00C860E9"/>
    <w:p w:rsidR="00E9240B" w:rsidRDefault="00E9240B" w:rsidP="00E9240B">
      <w:pPr>
        <w:pStyle w:val="ListParagraph"/>
        <w:ind w:left="1080"/>
      </w:pPr>
    </w:p>
    <w:sectPr w:rsidR="00E9240B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9735C9"/>
    <w:multiLevelType w:val="hybridMultilevel"/>
    <w:tmpl w:val="C83AFADC"/>
    <w:lvl w:ilvl="0" w:tplc="BADC3D4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E954F4E"/>
    <w:multiLevelType w:val="hybridMultilevel"/>
    <w:tmpl w:val="2D1E3D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BE0DFB"/>
    <w:multiLevelType w:val="hybridMultilevel"/>
    <w:tmpl w:val="990023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9C6438"/>
    <w:multiLevelType w:val="hybridMultilevel"/>
    <w:tmpl w:val="AD90160C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EDF1959"/>
    <w:multiLevelType w:val="hybridMultilevel"/>
    <w:tmpl w:val="8CC85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7F03EE"/>
    <w:multiLevelType w:val="hybridMultilevel"/>
    <w:tmpl w:val="23FE0C02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5583A32"/>
    <w:multiLevelType w:val="hybridMultilevel"/>
    <w:tmpl w:val="FA6247E4"/>
    <w:lvl w:ilvl="0" w:tplc="0A18827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A818C0"/>
    <w:rsid w:val="000A1C7F"/>
    <w:rsid w:val="00153737"/>
    <w:rsid w:val="001C7CF4"/>
    <w:rsid w:val="001E6B18"/>
    <w:rsid w:val="002F69BF"/>
    <w:rsid w:val="004F7E6B"/>
    <w:rsid w:val="00640847"/>
    <w:rsid w:val="00A143A2"/>
    <w:rsid w:val="00A62142"/>
    <w:rsid w:val="00A818C0"/>
    <w:rsid w:val="00BF276C"/>
    <w:rsid w:val="00C00DEB"/>
    <w:rsid w:val="00C779A1"/>
    <w:rsid w:val="00C82293"/>
    <w:rsid w:val="00C860E9"/>
    <w:rsid w:val="00D03AE0"/>
    <w:rsid w:val="00D2075C"/>
    <w:rsid w:val="00DD5DEE"/>
    <w:rsid w:val="00E9240B"/>
    <w:rsid w:val="00ED1F78"/>
    <w:rsid w:val="00F6103F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  <o:rules v:ext="edit">
        <o:r id="V:Rule4" type="connector" idref="#_x0000_s1026"/>
        <o:r id="V:Rule5" type="connector" idref="#_x0000_s1027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847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18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818C0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3</Pages>
  <Words>382</Words>
  <Characters>217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dcterms:created xsi:type="dcterms:W3CDTF">2014-10-29T19:55:00Z</dcterms:created>
  <dcterms:modified xsi:type="dcterms:W3CDTF">2014-10-30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